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6E7185" w14:textId="77777777" w:rsidR="00942070" w:rsidRPr="00055CDF" w:rsidRDefault="00D8009E" w:rsidP="00942070">
      <w:pPr>
        <w:tabs>
          <w:tab w:val="left" w:pos="639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</w:p>
    <w:p w14:paraId="0705EFC2" w14:textId="77777777" w:rsidR="003D79FB" w:rsidRPr="009816E1" w:rsidRDefault="003D79FB" w:rsidP="003D79FB">
      <w:pPr>
        <w:tabs>
          <w:tab w:val="left" w:pos="639"/>
        </w:tabs>
        <w:ind w:left="551"/>
        <w:rPr>
          <w:sz w:val="24"/>
        </w:rPr>
      </w:pPr>
      <w:r w:rsidRPr="009816E1">
        <w:rPr>
          <w:rFonts w:hAnsi="宋体"/>
          <w:sz w:val="24"/>
        </w:rPr>
        <w:t>某接收机输入回路的简化电路如图所示。</w:t>
      </w:r>
      <w:r w:rsidRPr="009816E1">
        <w:rPr>
          <w:sz w:val="24"/>
        </w:rPr>
        <w:t xml:space="preserve"> </w:t>
      </w:r>
      <w:r w:rsidRPr="009816E1">
        <w:rPr>
          <w:rFonts w:hAnsi="宋体"/>
          <w:sz w:val="24"/>
        </w:rPr>
        <w:t>已知</w:t>
      </w:r>
      <w:r w:rsidRPr="009816E1">
        <w:rPr>
          <w:sz w:val="24"/>
        </w:rPr>
        <w:t>C</w:t>
      </w:r>
      <w:r w:rsidRPr="009816E1">
        <w:rPr>
          <w:sz w:val="24"/>
          <w:vertAlign w:val="subscript"/>
        </w:rPr>
        <w:t>1</w:t>
      </w:r>
      <w:r w:rsidRPr="009816E1">
        <w:rPr>
          <w:sz w:val="24"/>
        </w:rPr>
        <w:t>=5pF</w:t>
      </w:r>
      <w:r w:rsidRPr="009816E1">
        <w:rPr>
          <w:rFonts w:hAnsi="宋体"/>
          <w:sz w:val="24"/>
        </w:rPr>
        <w:t>，</w:t>
      </w:r>
      <w:r w:rsidRPr="009816E1">
        <w:rPr>
          <w:sz w:val="24"/>
        </w:rPr>
        <w:t>C</w:t>
      </w:r>
      <w:r w:rsidRPr="009816E1">
        <w:rPr>
          <w:sz w:val="24"/>
          <w:vertAlign w:val="subscript"/>
        </w:rPr>
        <w:t>2</w:t>
      </w:r>
      <w:r w:rsidRPr="009816E1">
        <w:rPr>
          <w:sz w:val="24"/>
        </w:rPr>
        <w:t>=15pF</w:t>
      </w:r>
      <w:r w:rsidRPr="009816E1">
        <w:rPr>
          <w:rFonts w:hAnsi="宋体"/>
          <w:sz w:val="24"/>
        </w:rPr>
        <w:t>，Ｒ</w:t>
      </w:r>
      <w:r w:rsidRPr="009816E1">
        <w:rPr>
          <w:sz w:val="24"/>
          <w:vertAlign w:val="subscript"/>
        </w:rPr>
        <w:t>s</w:t>
      </w:r>
      <w:r w:rsidRPr="009816E1">
        <w:rPr>
          <w:sz w:val="24"/>
        </w:rPr>
        <w:t>=75 Ω</w:t>
      </w:r>
      <w:r w:rsidRPr="009816E1">
        <w:rPr>
          <w:rFonts w:hAnsi="宋体"/>
          <w:sz w:val="24"/>
        </w:rPr>
        <w:t>，Ｒ</w:t>
      </w:r>
      <w:r w:rsidRPr="009816E1">
        <w:rPr>
          <w:sz w:val="24"/>
          <w:vertAlign w:val="subscript"/>
        </w:rPr>
        <w:t>L</w:t>
      </w:r>
      <w:r w:rsidRPr="009816E1">
        <w:rPr>
          <w:sz w:val="24"/>
        </w:rPr>
        <w:t>=300 Ω</w:t>
      </w:r>
      <w:r w:rsidRPr="009816E1">
        <w:rPr>
          <w:rFonts w:hAnsi="宋体"/>
          <w:sz w:val="24"/>
        </w:rPr>
        <w:t>。为了使电路匹配，即负载Ｒ</w:t>
      </w:r>
      <w:r w:rsidRPr="009816E1">
        <w:rPr>
          <w:sz w:val="24"/>
          <w:vertAlign w:val="subscript"/>
        </w:rPr>
        <w:t>L</w:t>
      </w:r>
      <w:r w:rsidRPr="009816E1">
        <w:rPr>
          <w:rFonts w:hAnsi="宋体"/>
          <w:sz w:val="24"/>
        </w:rPr>
        <w:t>等效到ＬＣ回路输入端的电阻Ｒ</w:t>
      </w:r>
      <w:r w:rsidRPr="009816E1">
        <w:rPr>
          <w:sz w:val="24"/>
        </w:rPr>
        <w:t>′</w:t>
      </w:r>
      <w:r w:rsidRPr="009816E1">
        <w:rPr>
          <w:sz w:val="24"/>
          <w:vertAlign w:val="subscript"/>
        </w:rPr>
        <w:t>L</w:t>
      </w:r>
      <w:r w:rsidRPr="009816E1">
        <w:rPr>
          <w:rFonts w:hAnsi="宋体"/>
          <w:sz w:val="24"/>
        </w:rPr>
        <w:t>＝Ｒ</w:t>
      </w:r>
      <w:r w:rsidRPr="009816E1">
        <w:rPr>
          <w:sz w:val="24"/>
          <w:vertAlign w:val="subscript"/>
        </w:rPr>
        <w:t>s</w:t>
      </w:r>
      <w:r w:rsidRPr="009816E1">
        <w:rPr>
          <w:rFonts w:hAnsi="宋体"/>
          <w:sz w:val="24"/>
        </w:rPr>
        <w:t>，</w:t>
      </w:r>
      <w:r w:rsidRPr="009816E1">
        <w:rPr>
          <w:sz w:val="24"/>
        </w:rPr>
        <w:t xml:space="preserve"> </w:t>
      </w:r>
      <w:r w:rsidRPr="009816E1">
        <w:rPr>
          <w:rFonts w:hAnsi="宋体"/>
          <w:sz w:val="24"/>
        </w:rPr>
        <w:t>线圈初、次级匝数比Ｎ</w:t>
      </w:r>
      <w:r w:rsidRPr="009816E1">
        <w:rPr>
          <w:sz w:val="24"/>
          <w:vertAlign w:val="subscript"/>
        </w:rPr>
        <w:t>1</w:t>
      </w:r>
      <w:r w:rsidRPr="009816E1">
        <w:rPr>
          <w:rFonts w:hAnsi="宋体"/>
          <w:sz w:val="24"/>
        </w:rPr>
        <w:t>／Ｎ</w:t>
      </w:r>
      <w:r w:rsidRPr="009816E1">
        <w:rPr>
          <w:sz w:val="24"/>
          <w:vertAlign w:val="subscript"/>
        </w:rPr>
        <w:t>2</w:t>
      </w:r>
      <w:r w:rsidRPr="009816E1">
        <w:rPr>
          <w:rFonts w:hAnsi="宋体"/>
          <w:sz w:val="24"/>
        </w:rPr>
        <w:t>应该是多少？</w:t>
      </w:r>
    </w:p>
    <w:p w14:paraId="09CBA372" w14:textId="77777777" w:rsidR="00EA372C" w:rsidRDefault="003D79FB" w:rsidP="009816E1">
      <w:pPr>
        <w:tabs>
          <w:tab w:val="left" w:pos="639"/>
        </w:tabs>
        <w:ind w:left="551"/>
        <w:rPr>
          <w:rFonts w:ascii="宋体" w:hAnsi="宋体"/>
          <w:sz w:val="24"/>
        </w:rPr>
      </w:pPr>
      <w:r w:rsidRPr="003D79FB">
        <w:rPr>
          <w:rFonts w:ascii="宋体" w:hAnsi="宋体"/>
          <w:noProof/>
          <w:sz w:val="24"/>
        </w:rPr>
        <w:drawing>
          <wp:inline distT="0" distB="0" distL="0" distR="0" wp14:anchorId="1B7335C9" wp14:editId="2DE31824">
            <wp:extent cx="2390775" cy="1409700"/>
            <wp:effectExtent l="19050" t="0" r="9525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97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943" cy="140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4A0834" w14:textId="77777777" w:rsidR="002F7D3F" w:rsidRPr="009816E1" w:rsidRDefault="002F7D3F" w:rsidP="002F7D3F">
      <w:pPr>
        <w:tabs>
          <w:tab w:val="left" w:pos="639"/>
        </w:tabs>
        <w:rPr>
          <w:rFonts w:ascii="宋体" w:hAnsi="宋体"/>
          <w:sz w:val="24"/>
        </w:rPr>
      </w:pPr>
    </w:p>
    <w:p w14:paraId="0729B126" w14:textId="77777777" w:rsidR="00626EBA" w:rsidRPr="009816E1" w:rsidRDefault="00626EBA" w:rsidP="00626EBA">
      <w:pPr>
        <w:rPr>
          <w:sz w:val="24"/>
        </w:rPr>
      </w:pPr>
      <w:r w:rsidRPr="009816E1">
        <w:rPr>
          <w:rFonts w:hint="eastAsia"/>
          <w:sz w:val="24"/>
        </w:rPr>
        <w:t>2</w:t>
      </w:r>
    </w:p>
    <w:p w14:paraId="657DB4C0" w14:textId="77777777" w:rsidR="003D79FB" w:rsidRPr="009816E1" w:rsidRDefault="00626EBA" w:rsidP="003D79FB">
      <w:pPr>
        <w:rPr>
          <w:sz w:val="24"/>
        </w:rPr>
      </w:pPr>
      <w:r w:rsidRPr="009816E1">
        <w:rPr>
          <w:sz w:val="24"/>
        </w:rPr>
        <w:t xml:space="preserve">  </w:t>
      </w:r>
      <w:r w:rsidR="003D79FB" w:rsidRPr="009816E1">
        <w:rPr>
          <w:rFonts w:hint="eastAsia"/>
          <w:sz w:val="24"/>
        </w:rPr>
        <w:t>试设计一个</w:t>
      </w:r>
      <w:r w:rsidR="003D79FB" w:rsidRPr="009816E1">
        <w:rPr>
          <w:sz w:val="24"/>
        </w:rPr>
        <w:t>г</w:t>
      </w:r>
      <w:r w:rsidR="003D79FB" w:rsidRPr="009816E1">
        <w:rPr>
          <w:rFonts w:hint="eastAsia"/>
          <w:sz w:val="24"/>
        </w:rPr>
        <w:t>型匹配网络，使</w:t>
      </w:r>
      <w:r w:rsidR="003D79FB" w:rsidRPr="009816E1">
        <w:rPr>
          <w:sz w:val="24"/>
        </w:rPr>
        <w:t>100Ω</w:t>
      </w:r>
      <w:r w:rsidR="003D79FB" w:rsidRPr="009816E1">
        <w:rPr>
          <w:rFonts w:hint="eastAsia"/>
          <w:sz w:val="24"/>
        </w:rPr>
        <w:t>的电阻性负载在</w:t>
      </w:r>
      <w:r w:rsidR="003D79FB" w:rsidRPr="009816E1">
        <w:rPr>
          <w:sz w:val="24"/>
        </w:rPr>
        <w:t>100MHz</w:t>
      </w:r>
      <w:r w:rsidR="003D79FB" w:rsidRPr="009816E1">
        <w:rPr>
          <w:rFonts w:hint="eastAsia"/>
          <w:sz w:val="24"/>
        </w:rPr>
        <w:t>时转换为</w:t>
      </w:r>
      <w:r w:rsidR="003D79FB" w:rsidRPr="009816E1">
        <w:rPr>
          <w:sz w:val="24"/>
        </w:rPr>
        <w:t>50Ω</w:t>
      </w:r>
      <w:r w:rsidR="003D79FB" w:rsidRPr="009816E1">
        <w:rPr>
          <w:rFonts w:hint="eastAsia"/>
          <w:sz w:val="24"/>
        </w:rPr>
        <w:t>。</w:t>
      </w:r>
    </w:p>
    <w:p w14:paraId="228C2190" w14:textId="77777777" w:rsidR="003D79FB" w:rsidRPr="009816E1" w:rsidRDefault="003D79FB" w:rsidP="003D79FB">
      <w:pPr>
        <w:rPr>
          <w:sz w:val="24"/>
        </w:rPr>
      </w:pPr>
      <w:r w:rsidRPr="009816E1">
        <w:rPr>
          <w:rFonts w:hint="eastAsia"/>
          <w:sz w:val="24"/>
        </w:rPr>
        <w:t>（</w:t>
      </w:r>
      <w:r w:rsidRPr="009816E1">
        <w:rPr>
          <w:sz w:val="24"/>
        </w:rPr>
        <w:t>1</w:t>
      </w:r>
      <w:r w:rsidRPr="009816E1">
        <w:rPr>
          <w:rFonts w:hint="eastAsia"/>
          <w:sz w:val="24"/>
        </w:rPr>
        <w:t>）画出匹配网络的电路结构；</w:t>
      </w:r>
    </w:p>
    <w:p w14:paraId="74F055CB" w14:textId="77777777" w:rsidR="003D79FB" w:rsidRPr="009816E1" w:rsidRDefault="003D79FB" w:rsidP="003D79FB">
      <w:pPr>
        <w:rPr>
          <w:sz w:val="24"/>
        </w:rPr>
      </w:pPr>
      <w:r w:rsidRPr="009816E1">
        <w:rPr>
          <w:rFonts w:hint="eastAsia"/>
          <w:sz w:val="24"/>
        </w:rPr>
        <w:t>（</w:t>
      </w:r>
      <w:r w:rsidRPr="009816E1">
        <w:rPr>
          <w:sz w:val="24"/>
        </w:rPr>
        <w:t>2</w:t>
      </w:r>
      <w:r w:rsidRPr="009816E1">
        <w:rPr>
          <w:rFonts w:hint="eastAsia"/>
          <w:sz w:val="24"/>
        </w:rPr>
        <w:t>）计算匹配网络的元件值；</w:t>
      </w:r>
    </w:p>
    <w:p w14:paraId="43184DB3" w14:textId="77777777" w:rsidR="00D40121" w:rsidRPr="00055CDF" w:rsidRDefault="00D40121" w:rsidP="00D40121">
      <w:pPr>
        <w:tabs>
          <w:tab w:val="left" w:pos="639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</w:p>
    <w:p w14:paraId="166996BC" w14:textId="77777777" w:rsidR="00D40121" w:rsidRPr="00B93C01" w:rsidRDefault="00D40121" w:rsidP="00D40121">
      <w:pPr>
        <w:tabs>
          <w:tab w:val="left" w:pos="639"/>
        </w:tabs>
        <w:rPr>
          <w:rFonts w:ascii="宋体" w:hAnsi="宋体"/>
          <w:sz w:val="24"/>
        </w:rPr>
      </w:pPr>
      <w:r w:rsidRPr="00B93C01">
        <w:rPr>
          <w:rFonts w:ascii="宋体" w:hAnsi="宋体" w:hint="eastAsia"/>
          <w:sz w:val="24"/>
        </w:rPr>
        <w:t>如下图所示的谐振电路，求解：</w:t>
      </w:r>
    </w:p>
    <w:p w14:paraId="6BC86171" w14:textId="77777777" w:rsidR="00D40121" w:rsidRPr="00B93C01" w:rsidRDefault="00D40121" w:rsidP="00D40121">
      <w:pPr>
        <w:tabs>
          <w:tab w:val="left" w:pos="639"/>
        </w:tabs>
        <w:rPr>
          <w:rFonts w:ascii="宋体" w:hAnsi="宋体"/>
          <w:sz w:val="24"/>
        </w:rPr>
      </w:pPr>
      <w:r w:rsidRPr="00B93C01">
        <w:rPr>
          <w:rFonts w:ascii="宋体" w:hAnsi="宋体" w:hint="eastAsia"/>
          <w:sz w:val="24"/>
        </w:rPr>
        <w:t xml:space="preserve">     （1）</w:t>
      </w:r>
      <w:proofErr w:type="gramStart"/>
      <w:r w:rsidRPr="00B93C01">
        <w:rPr>
          <w:rFonts w:ascii="宋体" w:hAnsi="宋体" w:hint="eastAsia"/>
          <w:sz w:val="24"/>
        </w:rPr>
        <w:t>1、2端可等效</w:t>
      </w:r>
      <w:proofErr w:type="gramEnd"/>
      <w:r w:rsidRPr="00B93C01">
        <w:rPr>
          <w:rFonts w:ascii="宋体" w:hAnsi="宋体" w:hint="eastAsia"/>
          <w:sz w:val="24"/>
        </w:rPr>
        <w:t>为哪种谐振电路（并联、串联）？（2分）</w:t>
      </w:r>
    </w:p>
    <w:p w14:paraId="014F2045" w14:textId="77777777" w:rsidR="00D40121" w:rsidRPr="00B93C01" w:rsidRDefault="00D40121" w:rsidP="00D40121">
      <w:pPr>
        <w:tabs>
          <w:tab w:val="left" w:pos="639"/>
        </w:tabs>
        <w:ind w:left="551"/>
        <w:rPr>
          <w:rFonts w:ascii="宋体" w:hAnsi="宋体"/>
          <w:sz w:val="24"/>
        </w:rPr>
      </w:pPr>
      <w:r w:rsidRPr="00B93C01">
        <w:rPr>
          <w:rFonts w:ascii="宋体" w:hAnsi="宋体" w:hint="eastAsia"/>
          <w:sz w:val="24"/>
        </w:rPr>
        <w:t>（2）计算谐振频率</w:t>
      </w:r>
      <w:r w:rsidRPr="00B93C01">
        <w:rPr>
          <w:rFonts w:ascii="宋体" w:hAnsi="宋体"/>
          <w:sz w:val="24"/>
        </w:rPr>
        <w:object w:dxaOrig="259" w:dyaOrig="359" w14:anchorId="7C21F8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3" o:spid="_x0000_i1025" type="#_x0000_t75" style="width:12.8pt;height:18.15pt;mso-position-horizontal-relative:page;mso-position-vertical-relative:page" o:ole="">
            <v:imagedata r:id="rId7" o:title=""/>
          </v:shape>
          <o:OLEObject Type="Embed" ProgID="Equation.DSMT4" ShapeID="对象 93" DrawAspect="Content" ObjectID="_1678002767" r:id="rId8"/>
        </w:object>
      </w:r>
      <w:r w:rsidRPr="00B93C01">
        <w:rPr>
          <w:rFonts w:ascii="宋体" w:hAnsi="宋体" w:hint="eastAsia"/>
          <w:sz w:val="24"/>
        </w:rPr>
        <w:t>及谐振时的等效阻抗（可用电容抽头系数折算法计算）；（4分）</w:t>
      </w:r>
    </w:p>
    <w:p w14:paraId="5395A00D" w14:textId="77777777" w:rsidR="00D40121" w:rsidRPr="00B93C01" w:rsidRDefault="00D40121" w:rsidP="00D40121">
      <w:pPr>
        <w:tabs>
          <w:tab w:val="left" w:pos="639"/>
        </w:tabs>
        <w:ind w:left="551"/>
        <w:rPr>
          <w:rFonts w:ascii="宋体" w:hAnsi="宋体"/>
          <w:sz w:val="24"/>
        </w:rPr>
      </w:pPr>
      <w:r w:rsidRPr="00B93C01">
        <w:rPr>
          <w:rFonts w:ascii="宋体" w:hAnsi="宋体" w:hint="eastAsia"/>
          <w:sz w:val="24"/>
        </w:rPr>
        <w:t>（3）电路的Q值及3dB带宽。（4分）</w:t>
      </w:r>
    </w:p>
    <w:p w14:paraId="2E29FA47" w14:textId="5CFF8A0A" w:rsidR="00D40121" w:rsidRDefault="00D40121" w:rsidP="00D40121">
      <w:pPr>
        <w:rPr>
          <w:rFonts w:ascii="宋体" w:hAnsi="宋体"/>
          <w:sz w:val="24"/>
        </w:rPr>
      </w:pPr>
      <w:r w:rsidRPr="00B93C01">
        <w:rPr>
          <w:rFonts w:ascii="宋体" w:hAnsi="宋体" w:hint="eastAsia"/>
          <w:sz w:val="24"/>
        </w:rPr>
        <w:t xml:space="preserve">            </w:t>
      </w:r>
      <w:r w:rsidR="00B41712" w:rsidRPr="00B41712">
        <w:rPr>
          <w:rFonts w:ascii="宋体" w:hAnsi="宋体"/>
          <w:noProof/>
          <w:sz w:val="24"/>
        </w:rPr>
        <w:drawing>
          <wp:inline distT="0" distB="0" distL="0" distR="0" wp14:anchorId="3E5243CF" wp14:editId="750041B9">
            <wp:extent cx="2686050" cy="1381125"/>
            <wp:effectExtent l="0" t="0" r="0" b="0"/>
            <wp:docPr id="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5F92D9" w14:textId="37917A48" w:rsidR="0092592A" w:rsidRDefault="0092592A" w:rsidP="00D40121">
      <w:pPr>
        <w:rPr>
          <w:rFonts w:ascii="宋体" w:hAnsi="宋体"/>
          <w:sz w:val="24"/>
        </w:rPr>
      </w:pPr>
    </w:p>
    <w:p w14:paraId="630CE1C3" w14:textId="003DEC3B" w:rsidR="0092592A" w:rsidRDefault="0092592A" w:rsidP="00D40121">
      <w:pPr>
        <w:rPr>
          <w:rFonts w:ascii="宋体" w:hAnsi="宋体"/>
          <w:sz w:val="24"/>
        </w:rPr>
      </w:pPr>
    </w:p>
    <w:p w14:paraId="629C469C" w14:textId="204DAAD6" w:rsidR="0092592A" w:rsidRDefault="0092592A" w:rsidP="00D40121">
      <w:pPr>
        <w:rPr>
          <w:rFonts w:ascii="宋体" w:hAnsi="宋体"/>
          <w:sz w:val="24"/>
        </w:rPr>
      </w:pPr>
    </w:p>
    <w:p w14:paraId="5E9FA5A3" w14:textId="2DA24C83" w:rsidR="0092592A" w:rsidRDefault="0092592A" w:rsidP="00D40121">
      <w:pPr>
        <w:rPr>
          <w:rFonts w:ascii="宋体" w:hAnsi="宋体"/>
          <w:sz w:val="24"/>
        </w:rPr>
      </w:pPr>
    </w:p>
    <w:p w14:paraId="465DFF74" w14:textId="1F1DD205" w:rsidR="0092592A" w:rsidRDefault="0092592A" w:rsidP="00D40121">
      <w:pPr>
        <w:rPr>
          <w:rFonts w:ascii="宋体" w:hAnsi="宋体"/>
          <w:sz w:val="24"/>
        </w:rPr>
      </w:pPr>
    </w:p>
    <w:p w14:paraId="560ECB3A" w14:textId="10975FDE" w:rsidR="0092592A" w:rsidRDefault="0092592A" w:rsidP="00D40121">
      <w:pPr>
        <w:rPr>
          <w:rFonts w:ascii="宋体" w:hAnsi="宋体"/>
          <w:sz w:val="24"/>
        </w:rPr>
      </w:pPr>
    </w:p>
    <w:p w14:paraId="1A457B6D" w14:textId="769CCBC7" w:rsidR="0092592A" w:rsidRDefault="0092592A" w:rsidP="00D40121">
      <w:pPr>
        <w:rPr>
          <w:rFonts w:ascii="宋体" w:hAnsi="宋体"/>
          <w:sz w:val="24"/>
        </w:rPr>
      </w:pPr>
    </w:p>
    <w:p w14:paraId="7842808F" w14:textId="2A4AE41D" w:rsidR="0092592A" w:rsidRDefault="0092592A" w:rsidP="00D40121">
      <w:pPr>
        <w:rPr>
          <w:rFonts w:ascii="宋体" w:hAnsi="宋体"/>
          <w:sz w:val="24"/>
        </w:rPr>
      </w:pPr>
    </w:p>
    <w:p w14:paraId="161DF13F" w14:textId="15BCC705" w:rsidR="0092592A" w:rsidRDefault="0092592A" w:rsidP="00D40121">
      <w:pPr>
        <w:rPr>
          <w:rFonts w:ascii="宋体" w:hAnsi="宋体"/>
          <w:sz w:val="24"/>
        </w:rPr>
      </w:pPr>
    </w:p>
    <w:p w14:paraId="062BC916" w14:textId="58CE024B" w:rsidR="0092592A" w:rsidRDefault="0092592A" w:rsidP="00D40121">
      <w:pPr>
        <w:rPr>
          <w:rFonts w:ascii="宋体" w:hAnsi="宋体"/>
          <w:sz w:val="24"/>
        </w:rPr>
      </w:pPr>
    </w:p>
    <w:p w14:paraId="723AE503" w14:textId="5870A843" w:rsidR="0092592A" w:rsidRDefault="0092592A" w:rsidP="00D40121">
      <w:pPr>
        <w:rPr>
          <w:rFonts w:ascii="宋体" w:hAnsi="宋体"/>
          <w:sz w:val="24"/>
        </w:rPr>
      </w:pPr>
    </w:p>
    <w:p w14:paraId="74F3FC10" w14:textId="4F19D6F7" w:rsidR="0092592A" w:rsidRDefault="0092592A" w:rsidP="00D40121">
      <w:pPr>
        <w:rPr>
          <w:rFonts w:ascii="宋体" w:hAnsi="宋体"/>
          <w:sz w:val="24"/>
        </w:rPr>
      </w:pPr>
    </w:p>
    <w:p w14:paraId="2D58A3F7" w14:textId="3C96F33A" w:rsidR="0092592A" w:rsidRDefault="0092592A" w:rsidP="00D40121">
      <w:pPr>
        <w:rPr>
          <w:rFonts w:ascii="宋体" w:hAnsi="宋体"/>
          <w:sz w:val="24"/>
        </w:rPr>
      </w:pPr>
    </w:p>
    <w:p w14:paraId="05FDD044" w14:textId="752B6C29" w:rsidR="0092592A" w:rsidRDefault="0092592A" w:rsidP="00D40121">
      <w:pPr>
        <w:rPr>
          <w:rFonts w:ascii="宋体" w:hAnsi="宋体"/>
          <w:sz w:val="24"/>
        </w:rPr>
      </w:pPr>
    </w:p>
    <w:p w14:paraId="1DE14839" w14:textId="669C78C3" w:rsidR="0092592A" w:rsidRDefault="0092592A" w:rsidP="00D40121">
      <w:pPr>
        <w:rPr>
          <w:rFonts w:ascii="宋体" w:hAnsi="宋体"/>
          <w:sz w:val="24"/>
        </w:rPr>
      </w:pPr>
    </w:p>
    <w:p w14:paraId="1BD1CAAD" w14:textId="5A590FA9" w:rsidR="0092592A" w:rsidRDefault="0092592A" w:rsidP="00D40121">
      <w:pPr>
        <w:rPr>
          <w:rFonts w:ascii="宋体" w:hAnsi="宋体"/>
          <w:sz w:val="24"/>
        </w:rPr>
      </w:pPr>
    </w:p>
    <w:p w14:paraId="25BAA4CE" w14:textId="04514795" w:rsidR="0092592A" w:rsidRDefault="0092592A" w:rsidP="00D40121">
      <w:pPr>
        <w:rPr>
          <w:rFonts w:ascii="宋体" w:hAnsi="宋体"/>
          <w:sz w:val="24"/>
        </w:rPr>
      </w:pPr>
    </w:p>
    <w:p w14:paraId="3D33E350" w14:textId="0AA45925" w:rsidR="0092592A" w:rsidRDefault="0092592A" w:rsidP="00D40121">
      <w:pPr>
        <w:rPr>
          <w:rFonts w:ascii="宋体" w:hAnsi="宋体"/>
          <w:sz w:val="24"/>
        </w:rPr>
      </w:pPr>
    </w:p>
    <w:p w14:paraId="5DFC9530" w14:textId="3DF44DD8" w:rsidR="0092592A" w:rsidRDefault="0092592A" w:rsidP="00D40121">
      <w:pPr>
        <w:rPr>
          <w:rFonts w:ascii="宋体" w:hAnsi="宋体"/>
          <w:sz w:val="24"/>
        </w:rPr>
      </w:pPr>
    </w:p>
    <w:p w14:paraId="605B3786" w14:textId="266E0AA4" w:rsidR="0092592A" w:rsidRDefault="0092592A" w:rsidP="00D40121">
      <w:pPr>
        <w:rPr>
          <w:rFonts w:ascii="宋体" w:hAnsi="宋体"/>
          <w:sz w:val="24"/>
        </w:rPr>
      </w:pPr>
    </w:p>
    <w:p w14:paraId="669AEBD3" w14:textId="6055EAF9" w:rsidR="0092592A" w:rsidRDefault="0092592A" w:rsidP="00D40121">
      <w:pPr>
        <w:rPr>
          <w:rFonts w:ascii="宋体" w:hAnsi="宋体"/>
          <w:sz w:val="24"/>
        </w:rPr>
      </w:pPr>
    </w:p>
    <w:p w14:paraId="5B242CD2" w14:textId="15D85061" w:rsidR="0092592A" w:rsidRDefault="0092592A" w:rsidP="00D40121">
      <w:pPr>
        <w:rPr>
          <w:rFonts w:ascii="宋体" w:hAnsi="宋体"/>
          <w:sz w:val="24"/>
        </w:rPr>
      </w:pPr>
    </w:p>
    <w:p w14:paraId="269055C8" w14:textId="0A37AA82" w:rsidR="0092592A" w:rsidRDefault="0092592A" w:rsidP="00D40121">
      <w:pPr>
        <w:rPr>
          <w:rFonts w:ascii="宋体" w:hAnsi="宋体"/>
          <w:sz w:val="24"/>
        </w:rPr>
      </w:pPr>
    </w:p>
    <w:p w14:paraId="1494F055" w14:textId="30D49BB6" w:rsidR="0092592A" w:rsidRDefault="0092592A" w:rsidP="00D40121">
      <w:pPr>
        <w:rPr>
          <w:rFonts w:ascii="宋体" w:hAnsi="宋体"/>
          <w:sz w:val="24"/>
        </w:rPr>
      </w:pPr>
    </w:p>
    <w:p w14:paraId="67665CBF" w14:textId="5D00FE1A" w:rsidR="0092592A" w:rsidRDefault="0092592A" w:rsidP="00D40121">
      <w:pPr>
        <w:rPr>
          <w:rFonts w:ascii="宋体" w:hAnsi="宋体"/>
          <w:sz w:val="24"/>
        </w:rPr>
      </w:pPr>
    </w:p>
    <w:p w14:paraId="0A2108CF" w14:textId="305BAD1D" w:rsidR="0092592A" w:rsidRDefault="0092592A" w:rsidP="00D40121">
      <w:pPr>
        <w:rPr>
          <w:rFonts w:ascii="宋体" w:hAnsi="宋体"/>
          <w:sz w:val="24"/>
        </w:rPr>
      </w:pPr>
    </w:p>
    <w:p w14:paraId="480D090D" w14:textId="3721178F" w:rsidR="0092592A" w:rsidRDefault="0092592A" w:rsidP="00D40121">
      <w:pPr>
        <w:rPr>
          <w:rFonts w:ascii="宋体" w:hAnsi="宋体"/>
          <w:sz w:val="24"/>
        </w:rPr>
      </w:pPr>
    </w:p>
    <w:p w14:paraId="0B9188A4" w14:textId="6933BE30" w:rsidR="0092592A" w:rsidRDefault="0092592A" w:rsidP="00D40121">
      <w:pPr>
        <w:rPr>
          <w:rFonts w:ascii="宋体" w:hAnsi="宋体"/>
          <w:sz w:val="24"/>
        </w:rPr>
      </w:pPr>
    </w:p>
    <w:p w14:paraId="011423A3" w14:textId="7CA7E2C7" w:rsidR="0092592A" w:rsidRDefault="0092592A" w:rsidP="00D40121">
      <w:pPr>
        <w:rPr>
          <w:rFonts w:ascii="宋体" w:hAnsi="宋体"/>
          <w:sz w:val="24"/>
        </w:rPr>
      </w:pPr>
    </w:p>
    <w:p w14:paraId="4FB3DFD5" w14:textId="429ED734" w:rsidR="0092592A" w:rsidRDefault="0092592A" w:rsidP="00D40121">
      <w:pPr>
        <w:rPr>
          <w:rFonts w:ascii="宋体" w:hAnsi="宋体"/>
          <w:sz w:val="24"/>
        </w:rPr>
      </w:pPr>
    </w:p>
    <w:p w14:paraId="62B2C426" w14:textId="7F1BD2F9" w:rsidR="0092592A" w:rsidRDefault="0092592A" w:rsidP="00D40121">
      <w:pPr>
        <w:rPr>
          <w:rFonts w:ascii="宋体" w:hAnsi="宋体"/>
          <w:sz w:val="24"/>
        </w:rPr>
      </w:pPr>
    </w:p>
    <w:p w14:paraId="69798D3F" w14:textId="772C8E36" w:rsidR="0092592A" w:rsidRDefault="0092592A" w:rsidP="00D40121">
      <w:pPr>
        <w:rPr>
          <w:rFonts w:ascii="宋体" w:hAnsi="宋体"/>
          <w:sz w:val="24"/>
        </w:rPr>
      </w:pPr>
    </w:p>
    <w:p w14:paraId="0358B624" w14:textId="7D5034C1" w:rsidR="0092592A" w:rsidRDefault="0092592A" w:rsidP="00D40121">
      <w:pPr>
        <w:rPr>
          <w:rFonts w:ascii="宋体" w:hAnsi="宋体"/>
          <w:sz w:val="24"/>
        </w:rPr>
      </w:pPr>
    </w:p>
    <w:p w14:paraId="0904BA5E" w14:textId="156E4B25" w:rsidR="0092592A" w:rsidRDefault="0092592A" w:rsidP="00D40121">
      <w:pPr>
        <w:rPr>
          <w:rFonts w:ascii="宋体" w:hAnsi="宋体"/>
          <w:sz w:val="24"/>
        </w:rPr>
      </w:pPr>
    </w:p>
    <w:p w14:paraId="43457740" w14:textId="5AFC9D8D" w:rsidR="0092592A" w:rsidRDefault="0092592A" w:rsidP="00D40121">
      <w:pPr>
        <w:rPr>
          <w:rFonts w:ascii="宋体" w:hAnsi="宋体"/>
          <w:sz w:val="24"/>
        </w:rPr>
      </w:pPr>
    </w:p>
    <w:p w14:paraId="2835191E" w14:textId="18116726" w:rsidR="0092592A" w:rsidRDefault="0092592A" w:rsidP="00D40121">
      <w:pPr>
        <w:rPr>
          <w:rFonts w:ascii="宋体" w:hAnsi="宋体"/>
          <w:sz w:val="24"/>
        </w:rPr>
      </w:pPr>
    </w:p>
    <w:p w14:paraId="6EAEC8B6" w14:textId="4256D8E4" w:rsidR="0092592A" w:rsidRDefault="0092592A" w:rsidP="00D40121">
      <w:pPr>
        <w:rPr>
          <w:rFonts w:ascii="宋体" w:hAnsi="宋体"/>
          <w:sz w:val="24"/>
        </w:rPr>
      </w:pPr>
    </w:p>
    <w:p w14:paraId="18CB7687" w14:textId="508EC866" w:rsidR="0092592A" w:rsidRDefault="0092592A" w:rsidP="00D40121">
      <w:pPr>
        <w:rPr>
          <w:rFonts w:ascii="宋体" w:hAnsi="宋体"/>
          <w:sz w:val="24"/>
        </w:rPr>
      </w:pPr>
    </w:p>
    <w:p w14:paraId="10AAC31B" w14:textId="020B9251" w:rsidR="0092592A" w:rsidRDefault="0092592A" w:rsidP="00D40121">
      <w:pPr>
        <w:rPr>
          <w:rFonts w:ascii="宋体" w:hAnsi="宋体"/>
          <w:sz w:val="24"/>
        </w:rPr>
      </w:pPr>
    </w:p>
    <w:p w14:paraId="10F8E70D" w14:textId="37C484FD" w:rsidR="0092592A" w:rsidRDefault="0092592A" w:rsidP="00D40121">
      <w:pPr>
        <w:rPr>
          <w:rFonts w:ascii="宋体" w:hAnsi="宋体"/>
          <w:sz w:val="24"/>
        </w:rPr>
      </w:pPr>
    </w:p>
    <w:p w14:paraId="092EAF49" w14:textId="5F074109" w:rsidR="0092592A" w:rsidRDefault="0092592A" w:rsidP="00D40121">
      <w:pPr>
        <w:rPr>
          <w:rFonts w:ascii="宋体" w:hAnsi="宋体"/>
          <w:sz w:val="24"/>
        </w:rPr>
      </w:pPr>
    </w:p>
    <w:p w14:paraId="3456D4FB" w14:textId="02356B71" w:rsidR="0092592A" w:rsidRDefault="0092592A" w:rsidP="00D40121">
      <w:pPr>
        <w:rPr>
          <w:rFonts w:ascii="宋体" w:hAnsi="宋体"/>
          <w:sz w:val="24"/>
        </w:rPr>
      </w:pPr>
    </w:p>
    <w:p w14:paraId="566781C0" w14:textId="5BE98954" w:rsidR="0092592A" w:rsidRDefault="0092592A" w:rsidP="00D40121">
      <w:pPr>
        <w:rPr>
          <w:rFonts w:ascii="宋体" w:hAnsi="宋体"/>
          <w:sz w:val="24"/>
        </w:rPr>
      </w:pPr>
    </w:p>
    <w:p w14:paraId="29463F8C" w14:textId="0700A425" w:rsidR="0092592A" w:rsidRDefault="0092592A" w:rsidP="00D40121">
      <w:pPr>
        <w:rPr>
          <w:rFonts w:ascii="宋体" w:hAnsi="宋体"/>
          <w:sz w:val="24"/>
        </w:rPr>
      </w:pPr>
    </w:p>
    <w:p w14:paraId="3EA5E174" w14:textId="77777777" w:rsidR="0092592A" w:rsidRDefault="0092592A" w:rsidP="00D40121">
      <w:pPr>
        <w:rPr>
          <w:rFonts w:ascii="宋体" w:hAnsi="宋体" w:hint="eastAsia"/>
          <w:sz w:val="24"/>
        </w:rPr>
      </w:pPr>
    </w:p>
    <w:sectPr w:rsidR="0092592A" w:rsidSect="00EA37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42070"/>
    <w:rsid w:val="00113305"/>
    <w:rsid w:val="00174F5E"/>
    <w:rsid w:val="00260F41"/>
    <w:rsid w:val="002F7D3F"/>
    <w:rsid w:val="00311DB7"/>
    <w:rsid w:val="00373BC7"/>
    <w:rsid w:val="0039135E"/>
    <w:rsid w:val="003D79FB"/>
    <w:rsid w:val="003E01F0"/>
    <w:rsid w:val="00454404"/>
    <w:rsid w:val="004B01F7"/>
    <w:rsid w:val="00626EBA"/>
    <w:rsid w:val="008F61AF"/>
    <w:rsid w:val="0092592A"/>
    <w:rsid w:val="00942070"/>
    <w:rsid w:val="00944759"/>
    <w:rsid w:val="009761E4"/>
    <w:rsid w:val="009816E1"/>
    <w:rsid w:val="009E6F1F"/>
    <w:rsid w:val="00B032D6"/>
    <w:rsid w:val="00B41712"/>
    <w:rsid w:val="00B65E57"/>
    <w:rsid w:val="00BA78B3"/>
    <w:rsid w:val="00BE09B1"/>
    <w:rsid w:val="00C832C6"/>
    <w:rsid w:val="00D40121"/>
    <w:rsid w:val="00D8009E"/>
    <w:rsid w:val="00DB62FE"/>
    <w:rsid w:val="00DB7423"/>
    <w:rsid w:val="00EA3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42E3D2"/>
  <w15:docId w15:val="{9CA41D8D-F449-4624-B590-1511E13F69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4207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4207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942070"/>
    <w:rPr>
      <w:rFonts w:ascii="Times New Roman" w:eastAsia="宋体" w:hAnsi="Times New Roman" w:cs="Times New Roman"/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3D79F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1753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ritefull-cache xmlns="urn:writefull-cache:Suggestions">{"suggestions":{"1d41e6f55521cdba4fc73febd09d2eb4":{"text":"1.","suggestions":[]},"c832bc1622a0f5abab8e8849da5e7b05":{"text":"某接收机输入回路的简化电路如图所示。","suggestions":[]},"c3e221639a2ac1f9fde0d669391753fc":{"text":"已知C1=5pF，C2=15pF，Ｒs=75 Ω，ＲL=300 Ω。为了使电路匹配，即负载ＲL等效到ＬＣ回路输入端的电阻Ｒ′L＝Ｒs， 线圈初、次级匝数比Ｎ1／Ｎ2应该是多少？","suggestions":[]},"d41d8cd98f00b204e9800998ecf8427e":{"text":"","suggestions":[]},"6666cd76f96956469e7be39d750cc7d9":{"text":"/","suggestions":[]},"c81e728d9d4c2f636f067f89cc14862c":{"text":"2","suggestions":[]},"7fd290d0440380d0dac3a86243b0696a":{"text":"试设计一个г型匹配网络，使100Ω的电阻性负载在100MHz时转换为50Ω。","suggestions":[]},"aea142e988279cc5b9942fc141414e84":{"text":"（1）画出匹配网络的电路结构；","suggestions":[]},"a532ba605cc6c300aaae35dee9328fb7":{"text":"（2）计算匹配网络的元件值；","suggestions":[]},"d9cb741476305f454667e117d9e4f7ba":{"text":"3.","suggestions":[]},"eed6bab73e46582a2ddf3f2aa102b75a":{"text":"如下图所示的谐振电路，求解：","suggestions":[]},"157448fecc93c3174521e3b0a62cd143":{"text":"（1）1、2端可等效为哪种谐振电路（并联、串联）？（2分）","suggestions":[]},"a57df46a9be6ec093e026777f4d229d8":{"text":"（2）计算谐振频率\u0001及谐振时的等效阻抗（可用电容抽头系数折算法计算）；（4分）","suggestions":[]},"50325c3a9c64e67e69dda091ce747fb2":{"text":"（3）电路的Q值及3dB带宽。（4分）","suggestions":[]}},"typeOfAccount":"freemium"}</writefull-cache>
</file>

<file path=customXml/item2.xml><?xml version="1.0" encoding="utf-8"?>
<writefull-cache xmlns="urn:writefull-cache:UserChoices">{}</writefull-cache>
</file>

<file path=customXml/itemProps1.xml><?xml version="1.0" encoding="utf-8"?>
<ds:datastoreItem xmlns:ds="http://schemas.openxmlformats.org/officeDocument/2006/customXml" ds:itemID="{E145C9C9-C974-4C26-B76E-6AF24C3BF4C4}">
  <ds:schemaRefs>
    <ds:schemaRef ds:uri="urn:writefull-cache:Suggestions"/>
  </ds:schemaRefs>
</ds:datastoreItem>
</file>

<file path=customXml/itemProps2.xml><?xml version="1.0" encoding="utf-8"?>
<ds:datastoreItem xmlns:ds="http://schemas.openxmlformats.org/officeDocument/2006/customXml" ds:itemID="{20577C24-1271-424B-BAA4-F148DAF529E7}">
  <ds:schemaRefs>
    <ds:schemaRef ds:uri="urn:writefull-cache:UserChoic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57</Words>
  <Characters>328</Characters>
  <Application>Microsoft Office Word</Application>
  <DocSecurity>0</DocSecurity>
  <Lines>2</Lines>
  <Paragraphs>1</Paragraphs>
  <ScaleCrop>false</ScaleCrop>
  <Company>HP</Company>
  <LinksUpToDate>false</LinksUpToDate>
  <CharactersWithSpaces>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2bW 2bW</cp:lastModifiedBy>
  <cp:revision>35</cp:revision>
  <dcterms:created xsi:type="dcterms:W3CDTF">2020-02-24T07:09:00Z</dcterms:created>
  <dcterms:modified xsi:type="dcterms:W3CDTF">2021-03-23T03:06:00Z</dcterms:modified>
</cp:coreProperties>
</file>